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2823F1" w14:textId="77777777" w:rsidR="004A5F48" w:rsidRDefault="004A5F48" w:rsidP="004A5F48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A1367E">
        <w:rPr>
          <w:rFonts w:ascii="Palatino Linotype" w:hAnsi="Palatino Linotype"/>
          <w:b/>
          <w:noProof/>
          <w:color w:val="0000CC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962C95" wp14:editId="39392A7E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213" name="Hexagon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D197A72" w14:textId="77777777" w:rsidR="004A5F48" w:rsidRPr="0078756D" w:rsidRDefault="004A5F48" w:rsidP="004A5F48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SỐ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962C95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13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" adj="2530" fillcolor="#d8d8d8 [2732]" strokecolor="#a5a5a5 [2092]" strokeweight="1pt">
                <v:textbox>
                  <w:txbxContent>
                    <w:p w14:paraId="3D197A72" w14:textId="77777777" w:rsidR="004A5F48" w:rsidRPr="0078756D" w:rsidRDefault="004A5F48" w:rsidP="004A5F48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SỐ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color w:val="0000CC"/>
          <w:szCs w:val="26"/>
        </w:rPr>
        <w:t xml:space="preserve">§ </w:t>
      </w:r>
      <w:r>
        <w:rPr>
          <w:rFonts w:ascii="Palatino Linotype" w:hAnsi="Palatino Linotype"/>
          <w:b/>
          <w:color w:val="0000CC"/>
          <w:szCs w:val="26"/>
        </w:rPr>
        <w:t>15</w:t>
      </w:r>
      <w:r w:rsidRPr="00A1367E">
        <w:rPr>
          <w:rFonts w:ascii="Palatino Linotype" w:hAnsi="Palatino Linotype"/>
          <w:b/>
          <w:color w:val="0000CC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Cs w:val="26"/>
        </w:rPr>
        <w:t>Phân tích một số ra thừa số nguyên tố</w:t>
      </w:r>
    </w:p>
    <w:p w14:paraId="20F7B489" w14:textId="77777777" w:rsidR="004A5F48" w:rsidRDefault="004A5F48" w:rsidP="004A5F48">
      <w:pPr>
        <w:rPr>
          <w:rFonts w:ascii="Palatino Linotype" w:hAnsi="Palatino Linotype"/>
          <w:szCs w:val="26"/>
        </w:rPr>
      </w:pPr>
      <w:r w:rsidRPr="007C0125">
        <w:rPr>
          <w:rFonts w:ascii="Palatino Linotype" w:hAnsi="Palatino Linotype"/>
          <w:b/>
          <w:noProof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1FFFDC" wp14:editId="23A77DD4">
                <wp:simplePos x="0" y="0"/>
                <wp:positionH relativeFrom="column">
                  <wp:posOffset>3337</wp:posOffset>
                </wp:positionH>
                <wp:positionV relativeFrom="paragraph">
                  <wp:posOffset>341142</wp:posOffset>
                </wp:positionV>
                <wp:extent cx="1913255" cy="1392555"/>
                <wp:effectExtent l="0" t="0" r="0" b="0"/>
                <wp:wrapNone/>
                <wp:docPr id="603" name="Text Box 6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13255" cy="13925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1BDC74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B6BD1">
                              <w:rPr>
                                <w:rFonts w:ascii="Palatino Linotype" w:hAnsi="Palatino Linotype"/>
                              </w:rPr>
                              <w:t>46 = …………………</w:t>
                            </w:r>
                          </w:p>
                          <w:p w14:paraId="4EE51193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B6BD1">
                              <w:rPr>
                                <w:rFonts w:ascii="Palatino Linotype" w:hAnsi="Palatino Linotype"/>
                              </w:rPr>
                              <w:t>275 = …………………</w:t>
                            </w:r>
                          </w:p>
                          <w:p w14:paraId="44E02086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B6BD1">
                              <w:rPr>
                                <w:rFonts w:ascii="Palatino Linotype" w:hAnsi="Palatino Linotype"/>
                              </w:rPr>
                              <w:t>98 = ……………………</w:t>
                            </w:r>
                          </w:p>
                          <w:p w14:paraId="654C92A3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B6BD1">
                              <w:rPr>
                                <w:rFonts w:ascii="Palatino Linotype" w:hAnsi="Palatino Linotype"/>
                              </w:rPr>
                              <w:t>2020 = 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1FFFDC" id="_x0000_t202" coordsize="21600,21600" o:spt="202" path="m,l,21600r21600,l21600,xe">
                <v:stroke joinstyle="miter"/>
                <v:path gradientshapeok="t" o:connecttype="rect"/>
              </v:shapetype>
              <v:shape id="Text Box 603" o:spid="_x0000_s1027" type="#_x0000_t202" style="position:absolute;margin-left:.25pt;margin-top:26.85pt;width:150.65pt;height:10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" filled="f" stroked="f" strokeweight=".5pt">
                <v:textbox>
                  <w:txbxContent>
                    <w:p w14:paraId="331BDC74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 w:rsidRPr="000B6BD1">
                        <w:rPr>
                          <w:rFonts w:ascii="Palatino Linotype" w:hAnsi="Palatino Linotype"/>
                        </w:rPr>
                        <w:t>46 = …………………</w:t>
                      </w:r>
                    </w:p>
                    <w:p w14:paraId="4EE51193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 w:rsidRPr="000B6BD1">
                        <w:rPr>
                          <w:rFonts w:ascii="Palatino Linotype" w:hAnsi="Palatino Linotype"/>
                        </w:rPr>
                        <w:t>275 = …………………</w:t>
                      </w:r>
                    </w:p>
                    <w:p w14:paraId="44E02086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 w:rsidRPr="000B6BD1">
                        <w:rPr>
                          <w:rFonts w:ascii="Palatino Linotype" w:hAnsi="Palatino Linotype"/>
                        </w:rPr>
                        <w:t>98 = ……………………</w:t>
                      </w:r>
                    </w:p>
                    <w:p w14:paraId="654C92A3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 w:rsidRPr="000B6BD1">
                        <w:rPr>
                          <w:rFonts w:ascii="Palatino Linotype" w:hAnsi="Palatino Linotype"/>
                        </w:rPr>
                        <w:t>2020 = 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Pr="007C0125">
        <w:rPr>
          <w:rFonts w:ascii="Palatino Linotype" w:hAnsi="Palatino Linotype"/>
          <w:b/>
          <w:noProof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92FEDC" wp14:editId="01483DC1">
                <wp:simplePos x="0" y="0"/>
                <wp:positionH relativeFrom="column">
                  <wp:posOffset>2097951</wp:posOffset>
                </wp:positionH>
                <wp:positionV relativeFrom="paragraph">
                  <wp:posOffset>341142</wp:posOffset>
                </wp:positionV>
                <wp:extent cx="2030819" cy="1392865"/>
                <wp:effectExtent l="0" t="0" r="0" b="0"/>
                <wp:wrapNone/>
                <wp:docPr id="604" name="Text Box 6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0819" cy="13928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84644A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proofErr w:type="gramStart"/>
                            <w:r>
                              <w:rPr>
                                <w:rFonts w:ascii="Palatino Linotype" w:hAnsi="Palatino Linotype"/>
                              </w:rPr>
                              <w:t xml:space="preserve">120 </w:t>
                            </w:r>
                            <w:r w:rsidRPr="000B6BD1">
                              <w:rPr>
                                <w:rFonts w:ascii="Palatino Linotype" w:hAnsi="Palatino Linotype"/>
                              </w:rPr>
                              <w:t xml:space="preserve"> =</w:t>
                            </w:r>
                            <w:proofErr w:type="gramEnd"/>
                            <w:r w:rsidRPr="000B6BD1">
                              <w:rPr>
                                <w:rFonts w:ascii="Palatino Linotype" w:hAnsi="Palatino Linotype"/>
                              </w:rPr>
                              <w:t xml:space="preserve"> …………………</w:t>
                            </w:r>
                          </w:p>
                          <w:p w14:paraId="0908275B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0B6BD1">
                              <w:rPr>
                                <w:rFonts w:ascii="Palatino Linotype" w:hAnsi="Palatino Linotype"/>
                              </w:rPr>
                              <w:t>2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>8</w:t>
                            </w:r>
                            <w:r w:rsidRPr="000B6BD1">
                              <w:rPr>
                                <w:rFonts w:ascii="Palatino Linotype" w:hAnsi="Palatino Linotype"/>
                              </w:rPr>
                              <w:t xml:space="preserve"> = …………………</w:t>
                            </w:r>
                          </w:p>
                          <w:p w14:paraId="18DA7194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1987</w:t>
                            </w:r>
                            <w:r w:rsidRPr="000B6BD1">
                              <w:rPr>
                                <w:rFonts w:ascii="Palatino Linotype" w:hAnsi="Palatino Linotype"/>
                              </w:rPr>
                              <w:t xml:space="preserve"> = …………………</w:t>
                            </w:r>
                          </w:p>
                          <w:p w14:paraId="0F43F1FE" w14:textId="77777777" w:rsidR="004A5F48" w:rsidRPr="000B6BD1" w:rsidRDefault="004A5F48" w:rsidP="004A5F4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12</w:t>
                            </w:r>
                            <w:r w:rsidRPr="000B6BD1">
                              <w:rPr>
                                <w:rFonts w:ascii="Palatino Linotype" w:hAnsi="Palatino Linotype"/>
                              </w:rPr>
                              <w:t xml:space="preserve"> = 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92FEDC" id="Text Box 604" o:spid="_x0000_s1028" type="#_x0000_t202" style="position:absolute;margin-left:165.2pt;margin-top:26.85pt;width:159.9pt;height:109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" filled="f" stroked="f" strokeweight=".5pt">
                <v:textbox>
                  <w:txbxContent>
                    <w:p w14:paraId="0384644A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proofErr w:type="gramStart"/>
                      <w:r>
                        <w:rPr>
                          <w:rFonts w:ascii="Palatino Linotype" w:hAnsi="Palatino Linotype"/>
                        </w:rPr>
                        <w:t xml:space="preserve">120 </w:t>
                      </w:r>
                      <w:r w:rsidRPr="000B6BD1">
                        <w:rPr>
                          <w:rFonts w:ascii="Palatino Linotype" w:hAnsi="Palatino Linotype"/>
                        </w:rPr>
                        <w:t xml:space="preserve"> =</w:t>
                      </w:r>
                      <w:proofErr w:type="gramEnd"/>
                      <w:r w:rsidRPr="000B6BD1">
                        <w:rPr>
                          <w:rFonts w:ascii="Palatino Linotype" w:hAnsi="Palatino Linotype"/>
                        </w:rPr>
                        <w:t xml:space="preserve"> …………………</w:t>
                      </w:r>
                    </w:p>
                    <w:p w14:paraId="0908275B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 w:rsidRPr="000B6BD1">
                        <w:rPr>
                          <w:rFonts w:ascii="Palatino Linotype" w:hAnsi="Palatino Linotype"/>
                        </w:rPr>
                        <w:t>2</w:t>
                      </w:r>
                      <w:r>
                        <w:rPr>
                          <w:rFonts w:ascii="Palatino Linotype" w:hAnsi="Palatino Linotype"/>
                        </w:rPr>
                        <w:t>8</w:t>
                      </w:r>
                      <w:r w:rsidRPr="000B6BD1">
                        <w:rPr>
                          <w:rFonts w:ascii="Palatino Linotype" w:hAnsi="Palatino Linotype"/>
                        </w:rPr>
                        <w:t xml:space="preserve"> = …………………</w:t>
                      </w:r>
                    </w:p>
                    <w:p w14:paraId="18DA7194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1987</w:t>
                      </w:r>
                      <w:r w:rsidRPr="000B6BD1">
                        <w:rPr>
                          <w:rFonts w:ascii="Palatino Linotype" w:hAnsi="Palatino Linotype"/>
                        </w:rPr>
                        <w:t xml:space="preserve"> = …………………</w:t>
                      </w:r>
                    </w:p>
                    <w:p w14:paraId="0F43F1FE" w14:textId="77777777" w:rsidR="004A5F48" w:rsidRPr="000B6BD1" w:rsidRDefault="004A5F48" w:rsidP="004A5F4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12</w:t>
                      </w:r>
                      <w:r w:rsidRPr="000B6BD1">
                        <w:rPr>
                          <w:rFonts w:ascii="Palatino Linotype" w:hAnsi="Palatino Linotype"/>
                        </w:rPr>
                        <w:t xml:space="preserve"> = ………………</w:t>
                      </w:r>
                    </w:p>
                  </w:txbxContent>
                </v:textbox>
              </v:shape>
            </w:pict>
          </mc:Fallback>
        </mc:AlternateContent>
      </w:r>
      <w:r w:rsidRPr="007C0125">
        <w:rPr>
          <w:rFonts w:ascii="Palatino Linotype" w:hAnsi="Palatino Linotype"/>
          <w:b/>
          <w:noProof/>
          <w:szCs w:val="26"/>
          <w:u w:val="single"/>
        </w:rPr>
        <w:drawing>
          <wp:anchor distT="0" distB="0" distL="114300" distR="114300" simplePos="0" relativeHeight="251660288" behindDoc="0" locked="0" layoutInCell="1" allowOverlap="1" wp14:anchorId="4B75C418" wp14:editId="7FF0A249">
            <wp:simplePos x="0" y="0"/>
            <wp:positionH relativeFrom="column">
              <wp:posOffset>4405054</wp:posOffset>
            </wp:positionH>
            <wp:positionV relativeFrom="paragraph">
              <wp:posOffset>171627</wp:posOffset>
            </wp:positionV>
            <wp:extent cx="1883140" cy="1307583"/>
            <wp:effectExtent l="0" t="0" r="3175" b="6985"/>
            <wp:wrapSquare wrapText="bothSides"/>
            <wp:docPr id="602" name="Picture 602" descr="C:\Users\Administrator\Downloads\ANH DAY EM BE\ChiBi Hoc Bai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C:\Users\Administrator\Downloads\ANH DAY EM BE\ChiBi Hoc Bai\12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140" cy="1307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0125">
        <w:rPr>
          <w:rFonts w:ascii="Palatino Linotype" w:hAnsi="Palatino Linotype"/>
          <w:b/>
          <w:color w:val="0000CC"/>
          <w:szCs w:val="26"/>
          <w:u w:val="single"/>
        </w:rPr>
        <w:t>Bài 1:</w:t>
      </w:r>
      <w:r>
        <w:rPr>
          <w:rFonts w:ascii="Palatino Linotype" w:hAnsi="Palatino Linotype"/>
          <w:b/>
          <w:color w:val="0000CC"/>
          <w:szCs w:val="26"/>
        </w:rPr>
        <w:t xml:space="preserve"> </w:t>
      </w:r>
      <w:r w:rsidRPr="00D40F27">
        <w:rPr>
          <w:rFonts w:ascii="Palatino Linotype" w:hAnsi="Palatino Linotype"/>
          <w:szCs w:val="26"/>
        </w:rPr>
        <w:t>Phân tích các số sau ra thừa số nguyên tố</w:t>
      </w:r>
    </w:p>
    <w:p w14:paraId="59D5B965" w14:textId="77777777" w:rsidR="004A5F48" w:rsidRDefault="004A5F48" w:rsidP="004A5F48">
      <w:pPr>
        <w:rPr>
          <w:rFonts w:ascii="Palatino Linotype" w:hAnsi="Palatino Linotype"/>
          <w:b/>
          <w:color w:val="0000CC"/>
          <w:szCs w:val="26"/>
        </w:rPr>
      </w:pPr>
    </w:p>
    <w:p w14:paraId="7736386C" w14:textId="77777777" w:rsidR="004A5F48" w:rsidRPr="00D40F27" w:rsidRDefault="004A5F48" w:rsidP="004A5F48">
      <w:pPr>
        <w:rPr>
          <w:rFonts w:ascii="Palatino Linotype" w:hAnsi="Palatino Linotype"/>
          <w:b/>
          <w:szCs w:val="26"/>
        </w:rPr>
      </w:pPr>
    </w:p>
    <w:p w14:paraId="761F742D" w14:textId="77777777" w:rsidR="004A5F48" w:rsidRPr="002D65FE" w:rsidRDefault="004A5F48" w:rsidP="004A5F48">
      <w:pPr>
        <w:rPr>
          <w:rFonts w:ascii="Palatino Linotype" w:hAnsi="Palatino Linotype"/>
          <w:b/>
          <w:color w:val="0000CC"/>
          <w:szCs w:val="26"/>
        </w:rPr>
      </w:pPr>
    </w:p>
    <w:p w14:paraId="2FB8E6BF" w14:textId="77777777" w:rsidR="004A5F48" w:rsidRDefault="004A5F48" w:rsidP="004A5F48">
      <w:pPr>
        <w:rPr>
          <w:rFonts w:ascii="Palatino Linotype" w:hAnsi="Palatino Linotype"/>
        </w:rPr>
      </w:pPr>
    </w:p>
    <w:p w14:paraId="637905BA" w14:textId="77777777" w:rsidR="004A5F48" w:rsidRDefault="004A5F48" w:rsidP="004A5F48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D8EC075" wp14:editId="787A1EBE">
                <wp:simplePos x="0" y="0"/>
                <wp:positionH relativeFrom="column">
                  <wp:posOffset>3337</wp:posOffset>
                </wp:positionH>
                <wp:positionV relativeFrom="paragraph">
                  <wp:posOffset>24588</wp:posOffset>
                </wp:positionV>
                <wp:extent cx="6464596" cy="2009553"/>
                <wp:effectExtent l="0" t="0" r="12700" b="10160"/>
                <wp:wrapNone/>
                <wp:docPr id="605" name="Rectangle 6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64596" cy="200955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FDDE3E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b/>
                                <w:color w:val="7030A0"/>
                                <w:szCs w:val="26"/>
                                <w:lang w:val="vi-VN"/>
                              </w:rPr>
                              <w:t>XÁC ĐỊNH SỐ LƯỢNG CÁC ƯỚC CỦA MỘT SỐ</w:t>
                            </w:r>
                          </w:p>
                          <w:p w14:paraId="4543B17C" w14:textId="77777777" w:rsidR="004A5F48" w:rsidRPr="00097B1B" w:rsidRDefault="004A5F48" w:rsidP="004A5F48">
                            <w:pPr>
                              <w:tabs>
                                <w:tab w:val="left" w:pos="0"/>
                              </w:tabs>
                              <w:spacing w:before="60" w:after="60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Để tính số lượng các ước của một số tự nhiên </w:t>
                            </w:r>
                            <w:r w:rsidRPr="00097B1B">
                              <w:rPr>
                                <w:rFonts w:ascii="Palatino Linotype" w:hAnsi="Palatino Linotype"/>
                                <w:i/>
                                <w:color w:val="7030A0"/>
                                <w:szCs w:val="26"/>
                                <w:lang w:val="vi-VN"/>
                              </w:rPr>
                              <w:t>m (m&gt;1)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ta thường làm như sau:</w:t>
                            </w:r>
                          </w:p>
                          <w:p w14:paraId="50FCCE64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i/>
                                <w:color w:val="7030A0"/>
                                <w:szCs w:val="26"/>
                                <w:lang w:val="vi-VN"/>
                              </w:rPr>
                              <w:t>Cách 1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>. Liệt kê rồi đếm tất cả các ước của m.</w:t>
                            </w:r>
                          </w:p>
                          <w:p w14:paraId="0D86C532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i/>
                                <w:color w:val="7030A0"/>
                                <w:szCs w:val="26"/>
                                <w:lang w:val="vi-VN"/>
                              </w:rPr>
                              <w:t>Cách 2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>. Ta xét dạng phân tích các số m ra thừa số nguyên tố:</w:t>
                            </w:r>
                          </w:p>
                          <w:p w14:paraId="0647D41A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ab/>
                              <w:t xml:space="preserve">Nếu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840" w:dyaOrig="320" w14:anchorId="7911101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42pt;height:16pt" o:ole="">
                                  <v:imagedata r:id="rId5" o:title=""/>
                                </v:shape>
                                <o:OLEObject Type="Embed" ProgID="Equation.DSMT4" ShapeID="_x0000_i1028" DrawAspect="Content" ObjectID="_1685903031" r:id="rId6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thì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260" w:dyaOrig="220" w14:anchorId="1EA2FCF4">
                                <v:shape id="_x0000_i1029" type="#_x0000_t75" style="width:14pt;height:11pt" o:ole="">
                                  <v:imagedata r:id="rId7" o:title=""/>
                                </v:shape>
                                <o:OLEObject Type="Embed" ProgID="Equation.DSMT4" ShapeID="_x0000_i1029" DrawAspect="Content" ObjectID="_1685903032" r:id="rId8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có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639" w:dyaOrig="279" w14:anchorId="6DCED1EA">
                                <v:shape id="_x0000_i1030" type="#_x0000_t75" style="width:32pt;height:14.5pt" o:ole="">
                                  <v:imagedata r:id="rId9" o:title=""/>
                                </v:shape>
                                <o:OLEObject Type="Embed" ProgID="Equation.DSMT4" ShapeID="_x0000_i1030" DrawAspect="Content" ObjectID="_1685903033" r:id="rId10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ước.</w:t>
                            </w:r>
                          </w:p>
                          <w:p w14:paraId="0CA0A11F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ab/>
                              <w:t xml:space="preserve">Nếu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1120" w:dyaOrig="320" w14:anchorId="3257DD78">
                                <v:shape id="_x0000_i1031" type="#_x0000_t75" style="width:55.5pt;height:16pt">
                                  <v:imagedata r:id="rId11" o:title=""/>
                                </v:shape>
                                <o:OLEObject Type="Embed" ProgID="Equation.DSMT4" ShapeID="_x0000_i1031" DrawAspect="Content" ObjectID="_1685903034" r:id="rId12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thì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260" w:dyaOrig="220" w14:anchorId="6FD807F4">
                                <v:shape id="_x0000_i1032" type="#_x0000_t75" style="width:14pt;height:11pt">
                                  <v:imagedata r:id="rId7" o:title=""/>
                                </v:shape>
                                <o:OLEObject Type="Embed" ProgID="Equation.DSMT4" ShapeID="_x0000_i1032" DrawAspect="Content" ObjectID="_1685903035" r:id="rId13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có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14"/>
                                <w:szCs w:val="26"/>
                                <w:lang w:val="vi-VN"/>
                              </w:rPr>
                              <w:object w:dxaOrig="1340" w:dyaOrig="400" w14:anchorId="4DB600CB">
                                <v:shape id="_x0000_i1033" type="#_x0000_t75" style="width:68pt;height:20pt">
                                  <v:imagedata r:id="rId14" o:title=""/>
                                </v:shape>
                                <o:OLEObject Type="Embed" ProgID="Equation.DSMT4" ShapeID="_x0000_i1033" DrawAspect="Content" ObjectID="_1685903036" r:id="rId15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ước.</w:t>
                            </w:r>
                          </w:p>
                          <w:p w14:paraId="0951D42B" w14:textId="77777777" w:rsidR="004A5F48" w:rsidRPr="00097B1B" w:rsidRDefault="004A5F48" w:rsidP="004A5F48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</w:pP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ab/>
                              <w:t xml:space="preserve">Nếu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1400" w:dyaOrig="320" w14:anchorId="5A494DFA">
                                <v:shape id="_x0000_i1034" type="#_x0000_t75" style="width:71pt;height:16pt">
                                  <v:imagedata r:id="rId16" o:title=""/>
                                </v:shape>
                                <o:OLEObject Type="Embed" ProgID="Equation.DSMT4" ShapeID="_x0000_i1034" DrawAspect="Content" ObjectID="_1685903037" r:id="rId17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thì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6"/>
                                <w:szCs w:val="26"/>
                                <w:lang w:val="vi-VN"/>
                              </w:rPr>
                              <w:object w:dxaOrig="260" w:dyaOrig="220" w14:anchorId="49414EAE">
                                <v:shape id="_x0000_i1035" type="#_x0000_t75" style="width:14pt;height:11pt">
                                  <v:imagedata r:id="rId7" o:title=""/>
                                </v:shape>
                                <o:OLEObject Type="Embed" ProgID="Equation.DSMT4" ShapeID="_x0000_i1035" DrawAspect="Content" ObjectID="_1685903038" r:id="rId18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 có </w: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position w:val="-14"/>
                                <w:szCs w:val="26"/>
                                <w:lang w:val="vi-VN"/>
                              </w:rPr>
                              <w:object w:dxaOrig="2060" w:dyaOrig="400" w14:anchorId="69744166">
                                <v:shape id="_x0000_i1036" type="#_x0000_t75" style="width:104pt;height:20pt">
                                  <v:imagedata r:id="rId19" o:title=""/>
                                </v:shape>
                                <o:OLEObject Type="Embed" ProgID="Equation.DSMT4" ShapeID="_x0000_i1036" DrawAspect="Content" ObjectID="_1685903039" r:id="rId20"/>
                              </w:object>
                            </w:r>
                            <w:r w:rsidRPr="00097B1B">
                              <w:rPr>
                                <w:rFonts w:ascii="Palatino Linotype" w:hAnsi="Palatino Linotype"/>
                                <w:color w:val="7030A0"/>
                                <w:szCs w:val="26"/>
                                <w:lang w:val="vi-VN"/>
                              </w:rPr>
                              <w:t xml:space="preserve"> ước.</w:t>
                            </w:r>
                          </w:p>
                          <w:p w14:paraId="2345280D" w14:textId="77777777" w:rsidR="004A5F48" w:rsidRDefault="004A5F48" w:rsidP="004A5F4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8EC075" id="Rectangle 605" o:spid="_x0000_s1029" style="position:absolute;margin-left:.25pt;margin-top:1.95pt;width:509pt;height:15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" fillcolor="white [3201]" strokecolor="#70ad47 [3209]" strokeweight="1pt">
                <v:textbox>
                  <w:txbxContent>
                    <w:p w14:paraId="2BFDDE3E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center"/>
                        <w:rPr>
                          <w:rFonts w:ascii="Palatino Linotype" w:hAnsi="Palatino Linotype"/>
                          <w:b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b/>
                          <w:color w:val="7030A0"/>
                          <w:szCs w:val="26"/>
                          <w:lang w:val="vi-VN"/>
                        </w:rPr>
                        <w:t>XÁC ĐỊNH SỐ LƯỢNG CÁC ƯỚC CỦA MỘT SỐ</w:t>
                      </w:r>
                    </w:p>
                    <w:p w14:paraId="4543B17C" w14:textId="77777777" w:rsidR="004A5F48" w:rsidRPr="00097B1B" w:rsidRDefault="004A5F48" w:rsidP="004A5F48">
                      <w:pPr>
                        <w:tabs>
                          <w:tab w:val="left" w:pos="0"/>
                        </w:tabs>
                        <w:spacing w:before="60" w:after="60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Để tính số lượng các ước của một số tự nhiên </w:t>
                      </w:r>
                      <w:r w:rsidRPr="00097B1B">
                        <w:rPr>
                          <w:rFonts w:ascii="Palatino Linotype" w:hAnsi="Palatino Linotype"/>
                          <w:i/>
                          <w:color w:val="7030A0"/>
                          <w:szCs w:val="26"/>
                          <w:lang w:val="vi-VN"/>
                        </w:rPr>
                        <w:t>m (m&gt;1)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ta thường làm như sau:</w:t>
                      </w:r>
                    </w:p>
                    <w:p w14:paraId="50FCCE64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i/>
                          <w:color w:val="7030A0"/>
                          <w:szCs w:val="26"/>
                          <w:lang w:val="vi-VN"/>
                        </w:rPr>
                        <w:t>Cách 1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>. Liệt kê rồi đếm tất cả các ước của m.</w:t>
                      </w:r>
                    </w:p>
                    <w:p w14:paraId="0D86C532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i/>
                          <w:color w:val="7030A0"/>
                          <w:szCs w:val="26"/>
                          <w:lang w:val="vi-VN"/>
                        </w:rPr>
                        <w:t>Cách 2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>. Ta xét dạng phân tích các số m ra thừa số nguyên tố:</w:t>
                      </w:r>
                    </w:p>
                    <w:p w14:paraId="0647D41A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ab/>
                        <w:t xml:space="preserve">Nếu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840" w:dyaOrig="320" w14:anchorId="79111015">
                          <v:shape id="_x0000_i1028" type="#_x0000_t75" style="width:42pt;height:16pt" o:ole="">
                            <v:imagedata r:id="rId5" o:title=""/>
                          </v:shape>
                          <o:OLEObject Type="Embed" ProgID="Equation.DSMT4" ShapeID="_x0000_i1028" DrawAspect="Content" ObjectID="_1685903031" r:id="rId21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thì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260" w:dyaOrig="220" w14:anchorId="1EA2FCF4">
                          <v:shape id="_x0000_i1029" type="#_x0000_t75" style="width:14pt;height:11pt" o:ole="">
                            <v:imagedata r:id="rId7" o:title=""/>
                          </v:shape>
                          <o:OLEObject Type="Embed" ProgID="Equation.DSMT4" ShapeID="_x0000_i1029" DrawAspect="Content" ObjectID="_1685903032" r:id="rId22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có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639" w:dyaOrig="279" w14:anchorId="6DCED1EA">
                          <v:shape id="_x0000_i1030" type="#_x0000_t75" style="width:32pt;height:14.5pt" o:ole="">
                            <v:imagedata r:id="rId9" o:title=""/>
                          </v:shape>
                          <o:OLEObject Type="Embed" ProgID="Equation.DSMT4" ShapeID="_x0000_i1030" DrawAspect="Content" ObjectID="_1685903033" r:id="rId23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ước.</w:t>
                      </w:r>
                    </w:p>
                    <w:p w14:paraId="0CA0A11F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ab/>
                        <w:t xml:space="preserve">Nếu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1120" w:dyaOrig="320" w14:anchorId="3257DD78">
                          <v:shape id="_x0000_i1031" type="#_x0000_t75" style="width:55.5pt;height:16pt">
                            <v:imagedata r:id="rId11" o:title=""/>
                          </v:shape>
                          <o:OLEObject Type="Embed" ProgID="Equation.DSMT4" ShapeID="_x0000_i1031" DrawAspect="Content" ObjectID="_1685903034" r:id="rId24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thì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260" w:dyaOrig="220" w14:anchorId="6FD807F4">
                          <v:shape id="_x0000_i1032" type="#_x0000_t75" style="width:14pt;height:11pt">
                            <v:imagedata r:id="rId7" o:title=""/>
                          </v:shape>
                          <o:OLEObject Type="Embed" ProgID="Equation.DSMT4" ShapeID="_x0000_i1032" DrawAspect="Content" ObjectID="_1685903035" r:id="rId25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có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14"/>
                          <w:szCs w:val="26"/>
                          <w:lang w:val="vi-VN"/>
                        </w:rPr>
                        <w:object w:dxaOrig="1340" w:dyaOrig="400" w14:anchorId="4DB600CB">
                          <v:shape id="_x0000_i1033" type="#_x0000_t75" style="width:68pt;height:20pt">
                            <v:imagedata r:id="rId14" o:title=""/>
                          </v:shape>
                          <o:OLEObject Type="Embed" ProgID="Equation.DSMT4" ShapeID="_x0000_i1033" DrawAspect="Content" ObjectID="_1685903036" r:id="rId26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ước.</w:t>
                      </w:r>
                    </w:p>
                    <w:p w14:paraId="0951D42B" w14:textId="77777777" w:rsidR="004A5F48" w:rsidRPr="00097B1B" w:rsidRDefault="004A5F48" w:rsidP="004A5F48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</w:pP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ab/>
                        <w:t xml:space="preserve">Nếu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1400" w:dyaOrig="320" w14:anchorId="5A494DFA">
                          <v:shape id="_x0000_i1034" type="#_x0000_t75" style="width:71pt;height:16pt">
                            <v:imagedata r:id="rId16" o:title=""/>
                          </v:shape>
                          <o:OLEObject Type="Embed" ProgID="Equation.DSMT4" ShapeID="_x0000_i1034" DrawAspect="Content" ObjectID="_1685903037" r:id="rId27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thì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6"/>
                          <w:szCs w:val="26"/>
                          <w:lang w:val="vi-VN"/>
                        </w:rPr>
                        <w:object w:dxaOrig="260" w:dyaOrig="220" w14:anchorId="49414EAE">
                          <v:shape id="_x0000_i1035" type="#_x0000_t75" style="width:14pt;height:11pt">
                            <v:imagedata r:id="rId7" o:title=""/>
                          </v:shape>
                          <o:OLEObject Type="Embed" ProgID="Equation.DSMT4" ShapeID="_x0000_i1035" DrawAspect="Content" ObjectID="_1685903038" r:id="rId28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 có </w: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position w:val="-14"/>
                          <w:szCs w:val="26"/>
                          <w:lang w:val="vi-VN"/>
                        </w:rPr>
                        <w:object w:dxaOrig="2060" w:dyaOrig="400" w14:anchorId="69744166">
                          <v:shape id="_x0000_i1036" type="#_x0000_t75" style="width:104pt;height:20pt">
                            <v:imagedata r:id="rId19" o:title=""/>
                          </v:shape>
                          <o:OLEObject Type="Embed" ProgID="Equation.DSMT4" ShapeID="_x0000_i1036" DrawAspect="Content" ObjectID="_1685903039" r:id="rId29"/>
                        </w:object>
                      </w:r>
                      <w:r w:rsidRPr="00097B1B">
                        <w:rPr>
                          <w:rFonts w:ascii="Palatino Linotype" w:hAnsi="Palatino Linotype"/>
                          <w:color w:val="7030A0"/>
                          <w:szCs w:val="26"/>
                          <w:lang w:val="vi-VN"/>
                        </w:rPr>
                        <w:t xml:space="preserve"> ước.</w:t>
                      </w:r>
                    </w:p>
                    <w:p w14:paraId="2345280D" w14:textId="77777777" w:rsidR="004A5F48" w:rsidRDefault="004A5F48" w:rsidP="004A5F48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34DD9054" w14:textId="77777777" w:rsidR="004A5F48" w:rsidRDefault="004A5F48" w:rsidP="004A5F48">
      <w:pPr>
        <w:rPr>
          <w:rFonts w:ascii="Palatino Linotype" w:hAnsi="Palatino Linotype"/>
        </w:rPr>
      </w:pPr>
    </w:p>
    <w:p w14:paraId="32F6C59A" w14:textId="77777777" w:rsidR="004A5F48" w:rsidRDefault="004A5F48" w:rsidP="004A5F48">
      <w:pPr>
        <w:rPr>
          <w:rFonts w:ascii="Palatino Linotype" w:hAnsi="Palatino Linotype"/>
        </w:rPr>
      </w:pPr>
    </w:p>
    <w:p w14:paraId="40076BAE" w14:textId="77777777" w:rsidR="004A5F48" w:rsidRDefault="004A5F48" w:rsidP="004A5F48">
      <w:pPr>
        <w:rPr>
          <w:rFonts w:ascii="Palatino Linotype" w:hAnsi="Palatino Linotype"/>
        </w:rPr>
      </w:pPr>
    </w:p>
    <w:p w14:paraId="77BAB7AB" w14:textId="77777777" w:rsidR="004A5F48" w:rsidRDefault="004A5F48" w:rsidP="004A5F48">
      <w:pPr>
        <w:rPr>
          <w:rFonts w:ascii="Palatino Linotype" w:hAnsi="Palatino Linotype"/>
        </w:rPr>
      </w:pPr>
      <w:r w:rsidRPr="003706D7">
        <w:rPr>
          <w:rFonts w:ascii="Palatino Linotype" w:hAnsi="Palatino Linotype"/>
          <w:noProof/>
          <w:color w:val="0000CC"/>
          <w:szCs w:val="26"/>
          <w:vertAlign w:val="subscript"/>
        </w:rPr>
        <w:drawing>
          <wp:anchor distT="0" distB="0" distL="114300" distR="114300" simplePos="0" relativeHeight="251666432" behindDoc="0" locked="0" layoutInCell="1" allowOverlap="1" wp14:anchorId="7FFA61D8" wp14:editId="4388A15E">
            <wp:simplePos x="0" y="0"/>
            <wp:positionH relativeFrom="column">
              <wp:posOffset>5253355</wp:posOffset>
            </wp:positionH>
            <wp:positionV relativeFrom="paragraph">
              <wp:posOffset>340995</wp:posOffset>
            </wp:positionV>
            <wp:extent cx="1212215" cy="1080770"/>
            <wp:effectExtent l="0" t="0" r="6985" b="5080"/>
            <wp:wrapSquare wrapText="bothSides"/>
            <wp:docPr id="618" name="Picture 618" descr="C:\Users\Administrator\Downloads\ANH DAY EM BE\ChiBi Hoc Bai\tải xuống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 descr="C:\Users\Administrator\Downloads\ANH DAY EM BE\ChiBi Hoc Bai\tải xuống (1)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250392" w14:textId="77777777" w:rsidR="004A5F48" w:rsidRDefault="004A5F48" w:rsidP="004A5F48">
      <w:pPr>
        <w:rPr>
          <w:rFonts w:ascii="Palatino Linotype" w:hAnsi="Palatino Linotype"/>
        </w:rPr>
      </w:pPr>
    </w:p>
    <w:p w14:paraId="1406D9F9" w14:textId="77777777" w:rsidR="004A5F48" w:rsidRDefault="004A5F48" w:rsidP="004A5F48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</w:rPr>
      </w:pPr>
    </w:p>
    <w:p w14:paraId="65E4E871" w14:textId="77777777" w:rsidR="004A5F48" w:rsidRPr="00821DBF" w:rsidRDefault="004A5F48" w:rsidP="004A5F48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4"/>
          <w:szCs w:val="24"/>
          <w:lang w:val="vi-VN"/>
        </w:rPr>
      </w:pPr>
      <w:r w:rsidRPr="007C0125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>
        <w:rPr>
          <w:rFonts w:ascii="Palatino Linotype" w:hAnsi="Palatino Linotype"/>
          <w:b/>
          <w:color w:val="0000CC"/>
          <w:szCs w:val="26"/>
        </w:rPr>
        <w:t xml:space="preserve"> </w:t>
      </w:r>
      <w:r w:rsidRPr="00821DBF">
        <w:rPr>
          <w:rFonts w:ascii="Palatino Linotype" w:hAnsi="Palatino Linotype"/>
          <w:sz w:val="24"/>
          <w:szCs w:val="24"/>
          <w:lang w:val="vi-VN"/>
        </w:rPr>
        <w:t>Các số sau đây có tất cả bao nhiêu ước số?</w:t>
      </w:r>
    </w:p>
    <w:p w14:paraId="19B61FBA" w14:textId="77777777" w:rsidR="004A5F48" w:rsidRDefault="004A5F48" w:rsidP="004A5F48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position w:val="-10"/>
          <w:sz w:val="24"/>
          <w:szCs w:val="24"/>
        </w:rPr>
        <w:object w:dxaOrig="4459" w:dyaOrig="360" w14:anchorId="5DBDCAAF">
          <v:shape id="_x0000_i1025" type="#_x0000_t75" style="width:222.5pt;height:18.5pt" o:ole="">
            <v:imagedata r:id="rId31" o:title=""/>
          </v:shape>
          <o:OLEObject Type="Embed" ProgID="Equation.DSMT4" ShapeID="_x0000_i1025" DrawAspect="Content" ObjectID="_1685903028" r:id="rId32"/>
        </w:object>
      </w:r>
    </w:p>
    <w:p w14:paraId="7AEBF2E4" w14:textId="77777777" w:rsidR="004A5F48" w:rsidRPr="007C0125" w:rsidRDefault="004A5F48" w:rsidP="004A5F48">
      <w:pPr>
        <w:tabs>
          <w:tab w:val="left" w:pos="567"/>
        </w:tabs>
        <w:spacing w:before="60" w:after="60"/>
        <w:ind w:left="567" w:hanging="567"/>
        <w:contextualSpacing/>
        <w:jc w:val="both"/>
        <w:rPr>
          <w:rFonts w:ascii="Palatino Linotype" w:hAnsi="Palatino Linotype"/>
          <w:b/>
          <w:i/>
          <w:color w:val="C00000"/>
          <w:position w:val="-10"/>
          <w:sz w:val="24"/>
          <w:szCs w:val="24"/>
          <w:u w:val="single"/>
          <w:lang w:val="vi-VN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BA35D66" wp14:editId="7543127B">
                <wp:simplePos x="0" y="0"/>
                <wp:positionH relativeFrom="column">
                  <wp:posOffset>3607775</wp:posOffset>
                </wp:positionH>
                <wp:positionV relativeFrom="paragraph">
                  <wp:posOffset>80911</wp:posOffset>
                </wp:positionV>
                <wp:extent cx="2679065" cy="1669311"/>
                <wp:effectExtent l="0" t="0" r="0" b="7620"/>
                <wp:wrapNone/>
                <wp:docPr id="606" name="Text Box 6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065" cy="16693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467C09" w14:textId="77777777" w:rsidR="004A5F48" w:rsidRPr="007C0125" w:rsidRDefault="004A5F48" w:rsidP="004A5F48">
                            <w:pPr>
                              <w:rPr>
                                <w:szCs w:val="26"/>
                              </w:rPr>
                            </w:pPr>
                            <w:r w:rsidRPr="007C0125"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  <w:u w:val="single"/>
                              </w:rPr>
                              <w:t>Bài 3:</w:t>
                            </w:r>
                            <w:r w:rsidRPr="007C0125"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</w:rPr>
                              <w:t xml:space="preserve"> </w:t>
                            </w:r>
                            <w:r w:rsidRPr="007C0125"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>Bạ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 xml:space="preserve">n 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Thiện </w:t>
                            </w:r>
                            <w:proofErr w:type="gramStart"/>
                            <w:r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>A</w:t>
                            </w:r>
                            <w:r w:rsidRPr="007C0125"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>n</w:t>
                            </w:r>
                            <w:proofErr w:type="gramEnd"/>
                            <w:r w:rsidRPr="007C0125"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 xml:space="preserve"> có 48 bông hoa và muốn chia đều số bông hoa vào các hộp nhỏ để gói quà. Hỏ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 xml:space="preserve">i 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Thiện 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>A</w:t>
                            </w:r>
                            <w:r w:rsidRPr="007C0125">
                              <w:rPr>
                                <w:rFonts w:ascii="Palatino Linotype" w:hAnsi="Palatino Linotype"/>
                                <w:szCs w:val="26"/>
                                <w:lang w:val="vi-VN"/>
                              </w:rPr>
                              <w:t>n có thể chia đều vào bao nhiêu hộp? ( Kể cả trường hợp cho hết hoa vào một hộp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A35D66" id="Text Box 606" o:spid="_x0000_s1030" type="#_x0000_t202" style="position:absolute;left:0;text-align:left;margin-left:284.1pt;margin-top:6.35pt;width:210.95pt;height:131.4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" filled="f" stroked="f" strokeweight=".5pt">
                <v:textbox>
                  <w:txbxContent>
                    <w:p w14:paraId="35467C09" w14:textId="77777777" w:rsidR="004A5F48" w:rsidRPr="007C0125" w:rsidRDefault="004A5F48" w:rsidP="004A5F48">
                      <w:pPr>
                        <w:rPr>
                          <w:szCs w:val="26"/>
                        </w:rPr>
                      </w:pPr>
                      <w:r w:rsidRPr="007C0125"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  <w:u w:val="single"/>
                        </w:rPr>
                        <w:t>Bài 3:</w:t>
                      </w:r>
                      <w:r w:rsidRPr="007C0125"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</w:rPr>
                        <w:t xml:space="preserve"> </w:t>
                      </w:r>
                      <w:r w:rsidRPr="007C0125"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>Bạ</w:t>
                      </w:r>
                      <w:r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 xml:space="preserve">n </w: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Thiện </w:t>
                      </w:r>
                      <w:proofErr w:type="gramStart"/>
                      <w:r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>A</w:t>
                      </w:r>
                      <w:r w:rsidRPr="007C0125"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>n</w:t>
                      </w:r>
                      <w:proofErr w:type="gramEnd"/>
                      <w:r w:rsidRPr="007C0125"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 xml:space="preserve"> có 48 bông hoa và muốn chia đều số bông hoa vào các hộp nhỏ để gói quà. Hỏ</w:t>
                      </w:r>
                      <w:r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 xml:space="preserve">i </w: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Thiện </w:t>
                      </w:r>
                      <w:r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>A</w:t>
                      </w:r>
                      <w:r w:rsidRPr="007C0125">
                        <w:rPr>
                          <w:rFonts w:ascii="Palatino Linotype" w:hAnsi="Palatino Linotype"/>
                          <w:szCs w:val="26"/>
                          <w:lang w:val="vi-VN"/>
                        </w:rPr>
                        <w:t>n có thể chia đều vào bao nhiêu hộp? ( Kể cả trường hợp cho hết hoa vào một hộp)</w:t>
                      </w:r>
                    </w:p>
                  </w:txbxContent>
                </v:textbox>
              </v:shape>
            </w:pict>
          </mc:Fallback>
        </mc:AlternateContent>
      </w:r>
      <w:r w:rsidRPr="007C0125">
        <w:rPr>
          <w:rFonts w:ascii="Palatino Linotype" w:hAnsi="Palatino Linotype"/>
          <w:noProof/>
        </w:rPr>
        <w:drawing>
          <wp:anchor distT="0" distB="0" distL="114300" distR="114300" simplePos="0" relativeHeight="251665408" behindDoc="0" locked="0" layoutInCell="1" allowOverlap="1" wp14:anchorId="2928DF69" wp14:editId="200F9A2F">
            <wp:simplePos x="0" y="0"/>
            <wp:positionH relativeFrom="column">
              <wp:posOffset>2597032</wp:posOffset>
            </wp:positionH>
            <wp:positionV relativeFrom="paragraph">
              <wp:posOffset>152341</wp:posOffset>
            </wp:positionV>
            <wp:extent cx="945172" cy="1347382"/>
            <wp:effectExtent l="0" t="0" r="7620" b="5715"/>
            <wp:wrapSquare wrapText="bothSides"/>
            <wp:docPr id="607" name="Picture 607" descr="C:\Users\Administrator\Downloads\ANH DAY EM BE\CHIPI NGUOI\215758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C:\Users\Administrator\Downloads\ANH DAY EM BE\CHIPI NGUOI\21575805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5172" cy="1347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0125">
        <w:rPr>
          <w:rFonts w:ascii="Palatino Linotype" w:hAnsi="Palatino Linotype"/>
          <w:b/>
          <w:i/>
          <w:color w:val="C00000"/>
          <w:sz w:val="24"/>
          <w:szCs w:val="24"/>
          <w:u w:val="single"/>
        </w:rPr>
        <w:t>Giải</w:t>
      </w:r>
    </w:p>
    <w:p w14:paraId="48D20A3E" w14:textId="77777777" w:rsidR="004A5F48" w:rsidRDefault="004A5F48" w:rsidP="004A5F4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Số 46 có </w:t>
      </w:r>
      <w:r w:rsidRPr="007C0125">
        <w:rPr>
          <w:rFonts w:ascii="Palatino Linotype" w:hAnsi="Palatino Linotype"/>
          <w:i/>
        </w:rPr>
        <w:t>…….</w:t>
      </w:r>
      <w:r>
        <w:rPr>
          <w:rFonts w:ascii="Palatino Linotype" w:hAnsi="Palatino Linotype"/>
        </w:rPr>
        <w:t xml:space="preserve"> ước số.</w:t>
      </w:r>
    </w:p>
    <w:p w14:paraId="3CDFB847" w14:textId="77777777" w:rsidR="004A5F48" w:rsidRPr="00FC3B38" w:rsidRDefault="004A5F48" w:rsidP="004A5F4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Số </w:t>
      </w:r>
      <w:r w:rsidRPr="007C0125">
        <w:rPr>
          <w:rFonts w:ascii="Palatino Linotype" w:hAnsi="Palatino Linotype"/>
          <w:position w:val="-6"/>
        </w:rPr>
        <w:object w:dxaOrig="520" w:dyaOrig="320" w14:anchorId="551575DD">
          <v:shape id="_x0000_i1026" type="#_x0000_t75" style="width:26pt;height:16pt" o:ole="">
            <v:imagedata r:id="rId34" o:title=""/>
          </v:shape>
          <o:OLEObject Type="Embed" ProgID="Equation.DSMT4" ShapeID="_x0000_i1026" DrawAspect="Content" ObjectID="_1685903029" r:id="rId35"/>
        </w:object>
      </w:r>
      <w:r>
        <w:rPr>
          <w:rFonts w:ascii="Palatino Linotype" w:hAnsi="Palatino Linotype"/>
        </w:rPr>
        <w:t xml:space="preserve"> có </w:t>
      </w:r>
      <w:r w:rsidRPr="007C0125">
        <w:rPr>
          <w:rFonts w:ascii="Palatino Linotype" w:hAnsi="Palatino Linotype"/>
          <w:i/>
        </w:rPr>
        <w:t xml:space="preserve">……. </w:t>
      </w:r>
      <w:r>
        <w:rPr>
          <w:rFonts w:ascii="Palatino Linotype" w:hAnsi="Palatino Linotype"/>
        </w:rPr>
        <w:t>ước số.</w:t>
      </w:r>
    </w:p>
    <w:p w14:paraId="6DAD47C5" w14:textId="77777777" w:rsidR="004A5F48" w:rsidRPr="00FC3B38" w:rsidRDefault="004A5F48" w:rsidP="004A5F4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Số 98 có </w:t>
      </w:r>
      <w:r w:rsidRPr="007C0125">
        <w:rPr>
          <w:rFonts w:ascii="Palatino Linotype" w:hAnsi="Palatino Linotype"/>
          <w:i/>
        </w:rPr>
        <w:t xml:space="preserve">……. </w:t>
      </w:r>
      <w:r>
        <w:rPr>
          <w:rFonts w:ascii="Palatino Linotype" w:hAnsi="Palatino Linotype"/>
        </w:rPr>
        <w:t>ước số.</w:t>
      </w:r>
    </w:p>
    <w:p w14:paraId="2BA73173" w14:textId="77777777" w:rsidR="004A5F48" w:rsidRPr="00FC3B38" w:rsidRDefault="004A5F48" w:rsidP="004A5F48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a) Số </w:t>
      </w:r>
      <w:r w:rsidRPr="007C0125">
        <w:rPr>
          <w:rFonts w:ascii="Palatino Linotype" w:hAnsi="Palatino Linotype"/>
          <w:position w:val="-6"/>
        </w:rPr>
        <w:object w:dxaOrig="420" w:dyaOrig="279" w14:anchorId="33577468">
          <v:shape id="_x0000_i1027" type="#_x0000_t75" style="width:21pt;height:14.5pt" o:ole="">
            <v:imagedata r:id="rId36" o:title=""/>
          </v:shape>
          <o:OLEObject Type="Embed" ProgID="Equation.DSMT4" ShapeID="_x0000_i1027" DrawAspect="Content" ObjectID="_1685903030" r:id="rId37"/>
        </w:object>
      </w:r>
      <w:r>
        <w:rPr>
          <w:rFonts w:ascii="Palatino Linotype" w:hAnsi="Palatino Linotype"/>
        </w:rPr>
        <w:t xml:space="preserve"> có </w:t>
      </w:r>
      <w:r w:rsidRPr="007C0125">
        <w:rPr>
          <w:rFonts w:ascii="Palatino Linotype" w:hAnsi="Palatino Linotype"/>
          <w:i/>
        </w:rPr>
        <w:t>…….</w:t>
      </w:r>
      <w:r>
        <w:rPr>
          <w:rFonts w:ascii="Palatino Linotype" w:hAnsi="Palatino Linotype"/>
        </w:rPr>
        <w:t xml:space="preserve"> ước số.</w:t>
      </w:r>
    </w:p>
    <w:p w14:paraId="4820DD5F" w14:textId="77777777" w:rsidR="004A5F48" w:rsidRDefault="004A5F48" w:rsidP="004A5F48">
      <w:pPr>
        <w:spacing w:line="360" w:lineRule="auto"/>
        <w:rPr>
          <w:rFonts w:ascii="Palatino Linotype" w:hAnsi="Palatino Linotype"/>
          <w:color w:val="0000CC"/>
          <w:szCs w:val="26"/>
          <w:vertAlign w:val="subscript"/>
        </w:rPr>
      </w:pPr>
      <w:r w:rsidRPr="007B0698">
        <w:rPr>
          <w:rFonts w:ascii="Palatino Linotype" w:hAnsi="Palatino Linotype"/>
          <w:b/>
          <w:color w:val="FF0000"/>
          <w:szCs w:val="26"/>
          <w:u w:val="single"/>
        </w:rPr>
        <w:t>Giả</w:t>
      </w:r>
      <w:r>
        <w:rPr>
          <w:rFonts w:ascii="Palatino Linotype" w:hAnsi="Palatino Linotype"/>
          <w:b/>
          <w:color w:val="FF0000"/>
          <w:szCs w:val="26"/>
          <w:u w:val="single"/>
        </w:rPr>
        <w:t>i bài 3</w:t>
      </w:r>
      <w:proofErr w:type="gramStart"/>
      <w:r>
        <w:rPr>
          <w:rFonts w:ascii="Palatino Linotype" w:hAnsi="Palatino Linotype"/>
          <w:b/>
          <w:color w:val="FF0000"/>
          <w:szCs w:val="26"/>
          <w:u w:val="single"/>
        </w:rPr>
        <w:t xml:space="preserve"> :</w:t>
      </w:r>
      <w:r w:rsidRPr="007B0698">
        <w:rPr>
          <w:rFonts w:ascii="Palatino Linotype" w:hAnsi="Palatino Linotype"/>
          <w:color w:val="0000CC"/>
          <w:szCs w:val="26"/>
          <w:vertAlign w:val="subscript"/>
        </w:rPr>
        <w:t>…</w:t>
      </w:r>
      <w:proofErr w:type="gramEnd"/>
      <w:r w:rsidRPr="007B0698">
        <w:rPr>
          <w:rFonts w:ascii="Palatino Linotype" w:hAnsi="Palatino Linotype"/>
          <w:color w:val="0000CC"/>
          <w:szCs w:val="26"/>
          <w:vertAlign w:val="subscript"/>
        </w:rPr>
        <w:t>……………...……..…………...……..…………...……..……...……..………………...……..…………...……..…………...…….</w:t>
      </w:r>
    </w:p>
    <w:p w14:paraId="092214F0" w14:textId="3B2B0E56" w:rsidR="00235CDF" w:rsidRDefault="004A5F48" w:rsidP="004A5F48">
      <w:pPr>
        <w:spacing w:line="360" w:lineRule="auto"/>
      </w:pPr>
      <w:r w:rsidRPr="007B0698">
        <w:rPr>
          <w:rFonts w:ascii="Palatino Linotype" w:hAnsi="Palatino Linotype"/>
          <w:color w:val="0000CC"/>
          <w:szCs w:val="26"/>
          <w:vertAlign w:val="subscript"/>
        </w:rPr>
        <w:t>.………………...……..…………...……..…………...……..……...……...………………...……..…………...……..…………...……..……...……..………………...……..…………...……..…………...……..……...……..………………...……..…………...……..…………...……..……...……………………...……..…………...……..…………...……..……...……..………………...……..…………...……..…………...……..……...……..</w:t>
      </w:r>
    </w:p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5F48"/>
    <w:rsid w:val="00235CDF"/>
    <w:rsid w:val="003E3903"/>
    <w:rsid w:val="004A5F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95C16D"/>
  <w15:chartTrackingRefBased/>
  <w15:docId w15:val="{7F85CBF3-0198-42EC-AAA8-160F42133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5F4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1.jpe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1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0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image" Target="media/image9.png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3</Words>
  <Characters>591</Characters>
  <Application>Microsoft Office Word</Application>
  <DocSecurity>0</DocSecurity>
  <Lines>4</Lines>
  <Paragraphs>1</Paragraphs>
  <ScaleCrop>false</ScaleCrop>
  <Company/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7:00Z</dcterms:created>
  <dcterms:modified xsi:type="dcterms:W3CDTF">2021-06-22T14:27:00Z</dcterms:modified>
</cp:coreProperties>
</file>